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269" r:id="rId2"/>
    <p:sldId id="257" r:id="rId3"/>
    <p:sldId id="295" r:id="rId4"/>
    <p:sldId id="292" r:id="rId5"/>
    <p:sldId id="293" r:id="rId6"/>
    <p:sldId id="294" r:id="rId7"/>
    <p:sldId id="296" r:id="rId8"/>
    <p:sldId id="297" r:id="rId9"/>
    <p:sldId id="298" r:id="rId10"/>
    <p:sldId id="291" r:id="rId11"/>
    <p:sldId id="272" r:id="rId12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3">
          <p15:clr>
            <a:srgbClr val="A4A3A4"/>
          </p15:clr>
        </p15:guide>
        <p15:guide id="2" pos="218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x" initials="yx" lastIdx="4" clrIdx="0">
    <p:extLst/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AE690"/>
    <a:srgbClr val="FD9491"/>
    <a:srgbClr val="DFB7D9"/>
    <a:srgbClr val="C2C2FE"/>
    <a:srgbClr val="1E1EFA"/>
    <a:srgbClr val="90FA93"/>
    <a:srgbClr val="F49088"/>
    <a:srgbClr val="FFABFF"/>
    <a:srgbClr val="FFCCFF"/>
    <a:srgbClr val="FFE5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51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2728" y="-96"/>
      </p:cViewPr>
      <p:guideLst>
        <p:guide orient="horz" pos="2923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/>
            </a:lvl1pPr>
          </a:lstStyle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/>
            </a:lvl1pPr>
          </a:lstStyle>
          <a:p>
            <a:r>
              <a:rPr lang="en-US"/>
              <a:t>Page </a:t>
            </a:r>
            <a:fld id="{7BB2AFA7-5586-BD46-B254-20B26FA49A88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17441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451921" y="79930"/>
            <a:ext cx="191077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200" b="1"/>
            </a:lvl1pPr>
            <a:lvl5pPr>
              <a:defRPr sz="1200" b="1"/>
            </a:lvl5pPr>
          </a:lstStyle>
          <a:p>
            <a:pPr marL="0" lvl="4" algn="r" defTabSz="933450"/>
            <a:r>
              <a:rPr lang="en-US" smtClean="0"/>
              <a:t>doc.: IEEE 802.11-13/1421r1</a:t>
            </a:r>
          </a:p>
          <a:p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/>
            </a:lvl5pPr>
          </a:lstStyle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/>
            </a:lvl1pPr>
          </a:lstStyle>
          <a:p>
            <a:r>
              <a:rPr lang="en-US"/>
              <a:t>Page </a:t>
            </a:r>
            <a:fld id="{3B191D38-BDD1-6541-816B-CB820FB164E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8558079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BDEF6872-0A84-C942-A3A2-ABF96B18CF88}" type="slidenum">
              <a:rPr lang="en-US"/>
              <a:pPr/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428988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10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1173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2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27638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3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3107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4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09475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5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4332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6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43817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7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182172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8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08494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hdr" sz="quarter"/>
          </p:nvPr>
        </p:nvSpPr>
        <p:spPr>
          <a:ln/>
        </p:spPr>
        <p:txBody>
          <a:bodyPr/>
          <a:lstStyle/>
          <a:p>
            <a:r>
              <a:rPr lang="en-US" smtClean="0"/>
              <a:t>doc.: IEEE 802.11-13/xxxxr0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"/>
          </p:nvPr>
        </p:nvSpPr>
        <p:spPr>
          <a:ln/>
        </p:spPr>
        <p:txBody>
          <a:bodyPr/>
          <a:lstStyle/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4"/>
          </p:nvPr>
        </p:nvSpPr>
        <p:spPr>
          <a:ln/>
        </p:spPr>
        <p:txBody>
          <a:bodyPr/>
          <a:lstStyle/>
          <a:p>
            <a:pPr lvl="4"/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r>
              <a:rPr lang="en-US"/>
              <a:t>Page </a:t>
            </a:r>
            <a:fld id="{8D9F4B26-2F5E-1749-BED2-7971E65FED40}" type="slidenum">
              <a:rPr lang="en-US"/>
              <a:pPr/>
              <a:t>9</a:t>
            </a:fld>
            <a:endParaRPr lang="en-U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 lIns="95250" rIns="95250"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75419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ECEF215-4BA6-7E4B-B3E6-576F7C1A872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3909A9A-17AB-D64E-ABDB-B2DAB46BA19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5849896-531F-E649-85B6-C4BB428659A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 smtClean="0"/>
              <a:t>Philip Levis, Stanford University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303B08C7-0CD1-8846-8502-BF7BB64F440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CE281B3-A5CB-F64F-B915-055FA19C701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14693F8C-6A96-8140-9ED0-8C47DF1C828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FF52CB4B-E5D4-424D-A7DD-3DCF430E6D2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A5ED327D-21C3-674C-981C-8A8BC9E6D25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E1A22FF3-B0EE-3C41-8A57-F9CEF858FB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403FA230-405D-B44B-BF48-A2D0EC29C97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November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Philip Levis, Stanford University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/>
              <a:t>Slide </a:t>
            </a:r>
            <a:fld id="{7276F568-1379-2143-A0B7-604112B6CE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18205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/>
            </a:lvl1pPr>
          </a:lstStyle>
          <a:p>
            <a:r>
              <a:rPr lang="en-US" dirty="0" smtClean="0"/>
              <a:t>March 2018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012159" y="6475413"/>
            <a:ext cx="1531766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/>
            </a:lvl1pPr>
          </a:lstStyle>
          <a:p>
            <a:r>
              <a:rPr lang="en-US" dirty="0" smtClean="0"/>
              <a:t>Genadiy Tsodik, Huawei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/>
            </a:lvl1pPr>
          </a:lstStyle>
          <a:p>
            <a:r>
              <a:rPr lang="en-US"/>
              <a:t>Slide </a:t>
            </a:r>
            <a:fld id="{4C64FA26-C19D-454E-AC49-D681356F58D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649524" y="332601"/>
            <a:ext cx="3795976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prstTxWarp prst="textNoShape">
              <a:avLst/>
            </a:prstTxWarp>
            <a:spAutoFit/>
          </a:bodyPr>
          <a:lstStyle/>
          <a:p>
            <a:pPr marL="457200" marR="0" lvl="4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800" b="1" dirty="0"/>
              <a:t>doc.: </a:t>
            </a:r>
            <a:r>
              <a:rPr lang="en-US" sz="1800" b="1" dirty="0" smtClean="0"/>
              <a:t>IEEE 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charset="0"/>
                <a:ea typeface="+mn-ea"/>
                <a:cs typeface="+mn-cs"/>
              </a:rPr>
              <a:t>802.11-19/1579-00-0be</a:t>
            </a:r>
            <a:endParaRPr lang="en-US" sz="1800" b="1" kern="1200" dirty="0">
              <a:solidFill>
                <a:schemeClr val="tx1"/>
              </a:solidFill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prstTxWarp prst="textNoShape">
              <a:avLst/>
            </a:prstTxWarp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ＭＳ Ｐゴシック" charset="-128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  <a:ea typeface="ＭＳ Ｐゴシック" charset="-128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3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195615"/>
              </p:ext>
            </p:extLst>
          </p:nvPr>
        </p:nvGraphicFramePr>
        <p:xfrm>
          <a:off x="382588" y="2519363"/>
          <a:ext cx="9937750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8" name="Document" r:id="rId4" imgW="8240717" imgH="4440012" progId="Word.Document.8">
                  <p:embed/>
                </p:oleObj>
              </mc:Choice>
              <mc:Fallback>
                <p:oleObj name="Document" r:id="rId4" imgW="8240717" imgH="4440012" progId="Word.Document.8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2519363"/>
                        <a:ext cx="9937750" cy="53371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 smtClean="0"/>
              <a:t>September 2019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A1DF4EA4-62C6-4747-AA37-39380629ED0A}" type="slidenum">
              <a:rPr lang="en-US"/>
              <a:pPr/>
              <a:t>1</a:t>
            </a:fld>
            <a:endParaRPr lang="en-US"/>
          </a:p>
        </p:txBody>
      </p:sp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838200"/>
            <a:ext cx="8763000" cy="762000"/>
          </a:xfrm>
          <a:noFill/>
          <a:ln/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Adapting the 802.11be Channel Model to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Modern (Doppler)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1752600"/>
            <a:ext cx="7772400" cy="381000"/>
          </a:xfrm>
          <a:noFill/>
          <a:ln/>
        </p:spPr>
        <p:txBody>
          <a:bodyPr/>
          <a:lstStyle/>
          <a:p>
            <a:pPr algn="ctr">
              <a:buFontTx/>
              <a:buNone/>
            </a:pPr>
            <a:r>
              <a:rPr lang="en-US" sz="2000" dirty="0"/>
              <a:t>Date:</a:t>
            </a:r>
            <a:r>
              <a:rPr lang="en-US" sz="2000" b="0" dirty="0" smtClean="0"/>
              <a:t> </a:t>
            </a:r>
            <a:r>
              <a:rPr lang="en-US" sz="2000" b="0" dirty="0" smtClean="0"/>
              <a:t>2019-09-12</a:t>
            </a:r>
            <a:endParaRPr lang="en-US" sz="2000" b="0" dirty="0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762000" y="20574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/>
              <a:t>Slide </a:t>
            </a:r>
            <a:fld id="{EC42CFA8-65D8-C540-B090-A854712382F8}" type="slidenum">
              <a:rPr lang="en-US"/>
              <a:pPr/>
              <a:t>10</a:t>
            </a:fld>
            <a:endParaRPr lang="en-US" dirty="0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Conclusion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295400"/>
            <a:ext cx="8763000" cy="5180013"/>
          </a:xfr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Unlike a decade ago, smartphone usage today means Wi-Fi STAs are – in many cases – moving at pedestrian speeds in various indoor cases; such movement creates a Doppler PSD which should be accounted for in the 802.11be channel model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 presented </a:t>
            </a:r>
            <a:r>
              <a:rPr lang="en-US" sz="2200" b="0" dirty="0" smtClean="0"/>
              <a:t>the </a:t>
            </a:r>
            <a:r>
              <a:rPr lang="en-US" sz="2200" b="0" dirty="0" smtClean="0"/>
              <a:t>PSD corresponding to various measurements in an office scenario, with and without movement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We’ve shown that the existing </a:t>
            </a:r>
            <a:r>
              <a:rPr lang="en-US" sz="2200" b="0" dirty="0" err="1" smtClean="0"/>
              <a:t>TGn</a:t>
            </a:r>
            <a:r>
              <a:rPr lang="en-US" sz="2200" b="0" dirty="0" smtClean="0"/>
              <a:t>/</a:t>
            </a:r>
            <a:r>
              <a:rPr lang="en-US" sz="2200" b="0" dirty="0" err="1" smtClean="0"/>
              <a:t>TGac</a:t>
            </a:r>
            <a:r>
              <a:rPr lang="en-US" sz="2200" b="0" dirty="0" smtClean="0"/>
              <a:t> channel model Doppler PSD does not reflect the true PSD generated by STA mov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The 11be group should work on accommodating real-life Doppler such that simulations capture the real-life impact of indoor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200" b="0" dirty="0" smtClean="0"/>
              <a:t>Potential f</a:t>
            </a:r>
            <a:r>
              <a:rPr lang="en-US" sz="2200" b="0" dirty="0" smtClean="0"/>
              <a:t>uture </a:t>
            </a:r>
            <a:r>
              <a:rPr lang="en-US" sz="2200" b="0" dirty="0" smtClean="0"/>
              <a:t>work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Measurements at the 5GHz band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b="0" dirty="0" smtClean="0"/>
              <a:t>Measurements with multiple antenna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1800" dirty="0" smtClean="0"/>
              <a:t>Evaluate how to accommodate practical/real-life Doppler within the 11be channel model</a:t>
            </a:r>
            <a:endParaRPr lang="en-US" sz="1800" b="0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4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35093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447800"/>
            <a:ext cx="8382000" cy="5029200"/>
          </a:xfrm>
        </p:spPr>
        <p:txBody>
          <a:bodyPr/>
          <a:lstStyle/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 smtClean="0"/>
              <a:t>11-03-0940-04-000n-tgn-channel-model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/>
              <a:t>11-09-0308-12-00ac-tgac-channel-model-addendum-document</a:t>
            </a:r>
            <a:endParaRPr lang="en-US" dirty="0" smtClean="0"/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endParaRPr lang="en-US" sz="2400" dirty="0" smtClean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7614916F-BBEF-4684-B6F5-1E636F42BA02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33400"/>
          </a:xfrm>
        </p:spPr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/>
              <a:t>Shimi Shilo et al, Huaw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724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2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Introduction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850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</a:t>
            </a:r>
            <a:r>
              <a:rPr lang="en-US" b="0" dirty="0" err="1" smtClean="0"/>
              <a:t>TGn</a:t>
            </a:r>
            <a:r>
              <a:rPr lang="en-US" b="0" dirty="0" smtClean="0"/>
              <a:t> indoor channel models A-E defined a temporal Doppler component corresponding to an environmental speed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otivation for using the ‘environmental speed’ is given by the following passage from Section 4.7.1 of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[1]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/>
              <a:t>In indoor wireless systems transmitter and receiver are stationary and people are moving in between, while in outdoor mobile systems the user terminal is often moving through an environment.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e </a:t>
            </a:r>
            <a:r>
              <a:rPr lang="en-US" b="0" dirty="0" err="1" smtClean="0"/>
              <a:t>TGac</a:t>
            </a:r>
            <a:r>
              <a:rPr lang="en-US" b="0" dirty="0" smtClean="0"/>
              <a:t> model [2] the environmental speed was reduced to 0.089km/h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An additional Doppler component due to fluorescent lights was also incorporated (removed in 11-09-0308-04-00ac and re-introduced in 11-09-0308-05-00ac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this contribution, we will discuss the applicability of these Doppler models to prevalent scenarios today; we will also present lab measurement results showing the Doppler PSD with movements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 smtClean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601675"/>
              </p:ext>
            </p:extLst>
          </p:nvPr>
        </p:nvGraphicFramePr>
        <p:xfrm>
          <a:off x="4936815" y="1726375"/>
          <a:ext cx="135216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4" imgW="901440" imgH="228600" progId="Equation.DSMT4">
                  <p:embed/>
                </p:oleObj>
              </mc:Choice>
              <mc:Fallback>
                <p:oleObj name="Equation" r:id="rId4" imgW="901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36815" y="1726375"/>
                        <a:ext cx="135216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3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Modern Use-Case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 fontScale="92500" lnSpcReduction="2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Back in 2004, when the </a:t>
            </a:r>
            <a:r>
              <a:rPr lang="en-US" b="0" dirty="0" err="1" smtClean="0"/>
              <a:t>TGn</a:t>
            </a:r>
            <a:r>
              <a:rPr lang="en-US" b="0" dirty="0" smtClean="0"/>
              <a:t> channel model was developed, the vast majority of transmitters and receivers were indeed stationary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is was probably the case for  the </a:t>
            </a:r>
            <a:r>
              <a:rPr lang="en-US" b="0" dirty="0" err="1" smtClean="0"/>
              <a:t>TGac</a:t>
            </a:r>
            <a:r>
              <a:rPr lang="en-US" b="0" dirty="0" smtClean="0"/>
              <a:t> channel model as well, as smartphones were in their early days</a:t>
            </a:r>
            <a:endParaRPr lang="he-IL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oday, with the proliferation of smartphones, there are numerous use-cases where the STA would be moving while communicating with its AP; for example, consider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Convention centers (e.g. IEEE F2F venues)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Airports/Train Station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chools &amp; Universities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Stadium</a:t>
            </a: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need to understand how this affects the channel model, so that we can more realistically evaluate the performance of various scheme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35842" name="Picture 2" descr="Image result for train station web browsi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4348" y="3557650"/>
            <a:ext cx="3314700" cy="20689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7644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order to measure the Doppler PSD associated with moving transmitters, we used the following setup:</a:t>
            </a:r>
            <a:endParaRPr lang="en-US" dirty="0" smtClean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2645569"/>
            <a:ext cx="2768537" cy="3090862"/>
          </a:xfrm>
          <a:prstGeom prst="rect">
            <a:avLst/>
          </a:prstGeom>
        </p:spPr>
      </p:pic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1066800" y="5736431"/>
            <a:ext cx="342900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err="1" smtClean="0"/>
              <a:t>Keysight</a:t>
            </a:r>
            <a:r>
              <a:rPr lang="en-US" sz="1600" b="0" kern="0" dirty="0" smtClean="0"/>
              <a:t> MXG transmitting an 80MHz 11ax signal repeatedly @2.5GHz</a:t>
            </a:r>
            <a:endParaRPr lang="en-US" sz="1600" kern="0" dirty="0" smtClean="0"/>
          </a:p>
        </p:txBody>
      </p:sp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5486400" y="5404246"/>
            <a:ext cx="3793360" cy="6643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900" b="0" kern="0" dirty="0" err="1" smtClean="0"/>
              <a:t>Keysight</a:t>
            </a:r>
            <a:r>
              <a:rPr lang="en-US" sz="1900" b="0" kern="0" dirty="0" smtClean="0"/>
              <a:t> Scope recording the transmission over-the-air;</a:t>
            </a:r>
            <a:br>
              <a:rPr lang="en-US" sz="1900" b="0" kern="0" dirty="0" smtClean="0"/>
            </a:br>
            <a:r>
              <a:rPr lang="en-US" sz="1900" b="0" kern="0" dirty="0" smtClean="0"/>
              <a:t>analysis done via MATLAB</a:t>
            </a:r>
            <a:endParaRPr lang="en-US" sz="1900" kern="0" dirty="0" smtClean="0"/>
          </a:p>
        </p:txBody>
      </p:sp>
      <p:sp>
        <p:nvSpPr>
          <p:cNvPr id="4" name="Lightning Bolt 3"/>
          <p:cNvSpPr/>
          <p:nvPr/>
        </p:nvSpPr>
        <p:spPr bwMode="auto">
          <a:xfrm>
            <a:off x="4114800" y="3657600"/>
            <a:ext cx="1159640" cy="762000"/>
          </a:xfrm>
          <a:prstGeom prst="lightningBolt">
            <a:avLst/>
          </a:prstGeom>
          <a:solidFill>
            <a:schemeClr val="bg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cxnSp>
        <p:nvCxnSpPr>
          <p:cNvPr id="10" name="Elbow Connector 9"/>
          <p:cNvCxnSpPr>
            <a:stCxn id="2" idx="0"/>
            <a:endCxn id="13" idx="0"/>
          </p:cNvCxnSpPr>
          <p:nvPr/>
        </p:nvCxnSpPr>
        <p:spPr bwMode="auto">
          <a:xfrm rot="16200000" flipH="1">
            <a:off x="4423363" y="749475"/>
            <a:ext cx="616624" cy="4408813"/>
          </a:xfrm>
          <a:prstGeom prst="bentConnector3">
            <a:avLst>
              <a:gd name="adj1" fmla="val -37073"/>
            </a:avLst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p:sp>
        <p:nvSpPr>
          <p:cNvPr id="15" name="Rectangle 3"/>
          <p:cNvSpPr txBox="1">
            <a:spLocks noChangeArrowheads="1"/>
          </p:cNvSpPr>
          <p:nvPr/>
        </p:nvSpPr>
        <p:spPr bwMode="auto">
          <a:xfrm>
            <a:off x="3979040" y="2338785"/>
            <a:ext cx="2269360" cy="4044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-128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  <a:ea typeface="ＭＳ Ｐゴシック" charset="-128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  <a:ea typeface="ＭＳ Ｐゴシック" charset="-128"/>
              </a:defRPr>
            </a:lvl9pPr>
          </a:lstStyle>
          <a:p>
            <a:pPr marL="0" indent="0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1600" b="0" kern="0" dirty="0" smtClean="0"/>
              <a:t>Frequency locked</a:t>
            </a:r>
            <a:endParaRPr lang="en-US" sz="1600" kern="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13964" y="3262193"/>
            <a:ext cx="3044236" cy="20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0281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5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Test Setup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599"/>
            <a:ext cx="8763000" cy="5286376"/>
          </a:xfrm>
          <a:noFill/>
          <a:ln/>
        </p:spPr>
        <p:txBody>
          <a:bodyPr>
            <a:normAutofit fontScale="92500" lnSpcReduction="10000"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transmitted an 11ax</a:t>
            </a:r>
            <a:br>
              <a:rPr lang="en-US" b="0" dirty="0" smtClean="0"/>
            </a:br>
            <a:r>
              <a:rPr lang="en-US" b="0" dirty="0" smtClean="0"/>
              <a:t>signal every 500usec, and</a:t>
            </a:r>
            <a:br>
              <a:rPr lang="en-US" b="0" dirty="0" smtClean="0"/>
            </a:br>
            <a:r>
              <a:rPr lang="en-US" b="0" dirty="0" smtClean="0"/>
              <a:t>recorded over </a:t>
            </a:r>
            <a:r>
              <a:rPr lang="en-US" b="0" dirty="0" smtClean="0"/>
              <a:t>0.5sec </a:t>
            </a:r>
            <a:r>
              <a:rPr lang="en-US" b="0" dirty="0" smtClean="0"/>
              <a:t>for a</a:t>
            </a:r>
            <a:br>
              <a:rPr lang="en-US" b="0" dirty="0" smtClean="0"/>
            </a:br>
            <a:r>
              <a:rPr lang="en-US" b="0" dirty="0" smtClean="0"/>
              <a:t>total of 1024 packe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Omni </a:t>
            </a:r>
            <a:r>
              <a:rPr lang="en-US" b="0" dirty="0"/>
              <a:t>antennas were </a:t>
            </a:r>
            <a:r>
              <a:rPr lang="en-US" b="0" dirty="0" smtClean="0"/>
              <a:t>used</a:t>
            </a:r>
            <a:br>
              <a:rPr lang="en-US" b="0" dirty="0" smtClean="0"/>
            </a:br>
            <a:r>
              <a:rPr lang="en-US" b="0" dirty="0" smtClean="0"/>
              <a:t>at </a:t>
            </a:r>
            <a:r>
              <a:rPr lang="en-US" b="0" dirty="0"/>
              <a:t>both </a:t>
            </a:r>
            <a:r>
              <a:rPr lang="en-US" b="0" dirty="0" err="1"/>
              <a:t>Tx</a:t>
            </a:r>
            <a:r>
              <a:rPr lang="en-US" b="0" dirty="0"/>
              <a:t> &amp; Rx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Instead of using directional </a:t>
            </a:r>
            <a:r>
              <a:rPr lang="en-US" dirty="0" smtClean="0"/>
              <a:t>antennas, which</a:t>
            </a:r>
            <a:br>
              <a:rPr lang="en-US" dirty="0" smtClean="0"/>
            </a:br>
            <a:r>
              <a:rPr lang="en-US" dirty="0" smtClean="0"/>
              <a:t>suppress the </a:t>
            </a:r>
            <a:r>
              <a:rPr lang="en-US" dirty="0"/>
              <a:t>multipath and hence the impact of </a:t>
            </a:r>
            <a:r>
              <a:rPr lang="en-US" dirty="0" smtClean="0"/>
              <a:t>‘environmental’ movements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measurements were carried out for several scenarios: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no movement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Static transmitter/receiver with person moving between them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en-US" dirty="0" smtClean="0"/>
              <a:t>Transmitter moves away/towards the receiver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800" y="1191491"/>
            <a:ext cx="6172200" cy="32944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1949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6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every packet (of the 1024) we perform channel estimation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compute the channel taps in the delay domain, and for each tap we compute the PSD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inally, we average the PSD for all taps to obtain a single PSD for the measurement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expect the Doppler spread to be very narrow for static measurements, and wider with movements; we further expect to see the impact of a moving transmitter in the form of a peak around the maximal Doppler shift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171393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7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Analysi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movement towards the receiver at ~2km/h (~=0.5m/sec), the corresponding maximum Doppler shift is 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endParaRPr lang="en-US" b="0" dirty="0" smtClean="0"/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Similarly for movement away from the receiver the shift is -4.6Hz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We hence expect to see the measured Doppler PSD around these (approximate) values for the measurements with a moving transmitter</a:t>
            </a:r>
          </a:p>
          <a:p>
            <a:pPr lvl="1"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dirty="0" smtClean="0"/>
              <a:t>We performed several measurements for each movement direction in order to see that results are consistent and adhere to theory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2704216"/>
              </p:ext>
            </p:extLst>
          </p:nvPr>
        </p:nvGraphicFramePr>
        <p:xfrm>
          <a:off x="3149600" y="2438400"/>
          <a:ext cx="304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0" name="Equation" r:id="rId4" imgW="1523880" imgH="419040" progId="Equation.DSMT4">
                  <p:embed/>
                </p:oleObj>
              </mc:Choice>
              <mc:Fallback>
                <p:oleObj name="Equation" r:id="rId4" imgW="15238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49600" y="2438400"/>
                        <a:ext cx="30480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77015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2971800"/>
            <a:ext cx="9590514" cy="4479201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8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In case of stationary measurements, the PSD is very narrow (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0.089km/h PSD)</a:t>
            </a:r>
          </a:p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For the moving person case, the PSD is wider and similar to the </a:t>
            </a:r>
            <a:r>
              <a:rPr lang="en-US" b="0" dirty="0" err="1" smtClean="0"/>
              <a:t>TGn</a:t>
            </a:r>
            <a:r>
              <a:rPr lang="en-US" b="0" dirty="0" smtClean="0"/>
              <a:t>-D 1.2km/h </a:t>
            </a:r>
            <a:r>
              <a:rPr lang="en-US" b="0" dirty="0" smtClean="0"/>
              <a:t>PSD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</p:spTree>
    <p:extLst>
      <p:ext uri="{BB962C8B-B14F-4D97-AF65-F5344CB8AC3E}">
        <p14:creationId xmlns:p14="http://schemas.microsoft.com/office/powerpoint/2010/main" val="4179726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2521798"/>
            <a:ext cx="10426410" cy="486960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/>
              <a:t>Slide </a:t>
            </a:r>
            <a:fld id="{EC42CFA8-65D8-C540-B090-A854712382F8}" type="slidenum">
              <a:rPr lang="en-US"/>
              <a:pPr/>
              <a:t>9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533400"/>
          </a:xfrm>
          <a:noFill/>
          <a:ln/>
        </p:spPr>
        <p:txBody>
          <a:bodyPr/>
          <a:lstStyle/>
          <a:p>
            <a:r>
              <a:rPr lang="en-IE" dirty="0" smtClean="0">
                <a:solidFill>
                  <a:schemeClr val="tx1"/>
                </a:solidFill>
              </a:rPr>
              <a:t>PSD Resul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763000" cy="5029200"/>
          </a:xfrm>
          <a:noFill/>
          <a:ln/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b="0" dirty="0" smtClean="0"/>
              <a:t>The results for the moving transmitter cases, compared with</a:t>
            </a:r>
            <a:br>
              <a:rPr lang="en-US" b="0" dirty="0" smtClean="0"/>
            </a:br>
            <a:r>
              <a:rPr lang="en-US" b="0" dirty="0" err="1" smtClean="0"/>
              <a:t>TGn</a:t>
            </a:r>
            <a:r>
              <a:rPr lang="en-US" b="0" dirty="0" smtClean="0"/>
              <a:t>-D NLOS (using both 0.089km/h &amp; 1.2km/h environmental speeds) are shown below</a:t>
            </a:r>
            <a:endParaRPr lang="en-US" b="0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953745" y="6475413"/>
            <a:ext cx="1590180" cy="184666"/>
          </a:xfrm>
        </p:spPr>
        <p:txBody>
          <a:bodyPr/>
          <a:lstStyle/>
          <a:p>
            <a:r>
              <a:rPr lang="en-US" dirty="0"/>
              <a:t>Shimi Shilo et al, Huawe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</p:spPr>
        <p:txBody>
          <a:bodyPr/>
          <a:lstStyle/>
          <a:p>
            <a:r>
              <a:rPr lang="en-US" dirty="0"/>
              <a:t>September 2019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 flipV="1">
            <a:off x="3429000" y="3579167"/>
            <a:ext cx="741727" cy="124209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2" name="TextBox 11"/>
          <p:cNvSpPr txBox="1"/>
          <p:nvPr/>
        </p:nvSpPr>
        <p:spPr>
          <a:xfrm>
            <a:off x="1931932" y="3472543"/>
            <a:ext cx="16690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away from Rx, </a:t>
            </a:r>
            <a:br>
              <a:rPr lang="en-US" dirty="0" smtClean="0"/>
            </a:br>
            <a:r>
              <a:rPr lang="en-US" dirty="0" smtClean="0"/>
              <a:t>PSD around ~-5Hz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4968642" y="2967335"/>
            <a:ext cx="1492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ving towards Rx, </a:t>
            </a:r>
            <a:br>
              <a:rPr lang="en-US" dirty="0" smtClean="0"/>
            </a:br>
            <a:r>
              <a:rPr lang="en-US" dirty="0" smtClean="0"/>
              <a:t>PSD around ~+3Hz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>
            <a:off x="4875214" y="3368335"/>
            <a:ext cx="718991" cy="104208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75112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802-11-Submission.pot</Template>
  <TotalTime>51326</TotalTime>
  <Words>891</Words>
  <Application>Microsoft Office PowerPoint</Application>
  <PresentationFormat>On-screen Show (4:3)</PresentationFormat>
  <Paragraphs>137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MS PGothic</vt:lpstr>
      <vt:lpstr>Times New Roman</vt:lpstr>
      <vt:lpstr>802-11-Submission</vt:lpstr>
      <vt:lpstr>Microsoft Word 97 - 2003 Document</vt:lpstr>
      <vt:lpstr>Equation</vt:lpstr>
      <vt:lpstr>Adapting the 802.11be Channel Model to Modern (Doppler) Use-Cases</vt:lpstr>
      <vt:lpstr>Introduction</vt:lpstr>
      <vt:lpstr>Modern Use-Cases</vt:lpstr>
      <vt:lpstr>Test Setup</vt:lpstr>
      <vt:lpstr>Test Setup</vt:lpstr>
      <vt:lpstr>Analysis</vt:lpstr>
      <vt:lpstr>Analysis</vt:lpstr>
      <vt:lpstr>PSD Results</vt:lpstr>
      <vt:lpstr>PSD Results</vt:lpstr>
      <vt:lpstr>Conclusions</vt:lpstr>
      <vt:lpstr>References</vt:lpstr>
    </vt:vector>
  </TitlesOfParts>
  <Company>Stanford University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ll Duplex Wireless</dc:title>
  <dc:creator>Shimi Shilo</dc:creator>
  <cp:lastModifiedBy>Shimi Shilo (TRC)</cp:lastModifiedBy>
  <cp:revision>356</cp:revision>
  <cp:lastPrinted>1998-02-10T13:28:06Z</cp:lastPrinted>
  <dcterms:created xsi:type="dcterms:W3CDTF">2013-11-12T18:41:50Z</dcterms:created>
  <dcterms:modified xsi:type="dcterms:W3CDTF">2019-09-15T09:47:3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s_pID_725343">
    <vt:lpwstr>(1)O48q+nWDiKNAVXoAwq58w6onvO4eaK+wzpVW8jJCkaAk5P9kKngByeTmJxmoV2pCi42L9Tdp_x000d_
SdaonAmUIS8vKo/eqcHwCuE1YjVPXt4H6YHsSuVJYzAQCkNZjIaFaF2CAfHMCVDwVEjuHrGa_x000d_
v9XKxleKuDbPp4L/H3+OgJ2liFm+Un0d5QoNNoAKdv3/4Lf3KJItI74i5cTCkBD8XLCg4g==</vt:lpwstr>
  </property>
  <property fmtid="{D5CDD505-2E9C-101B-9397-08002B2CF9AE}" pid="3" name="_2015_ms_pID_725343">
    <vt:lpwstr>(3)6ominlLBRk65oU07XCUPUXPxblLsm6O7QgWmVcSLYHlkWuiZnu1/zEnA9tRYI5xQ3GN9qlKX
PfeqRkqW8zObyLSAq2hm7DTf8aHbiUDIzPZE55SL6cDcqU6p0uI1AkdvX/MGqlaJAUeiwa8H
zEmQP1uhc9ShmsKE5RIZrGfEDyRsEfljp8TWfKyQMi+8WbxqjqQDet7IGEW1bDp48r1Nrcg0
cNx+n+JFapoF0UqC/v</vt:lpwstr>
  </property>
  <property fmtid="{D5CDD505-2E9C-101B-9397-08002B2CF9AE}" pid="4" name="_2015_ms_pID_7253431">
    <vt:lpwstr>fCOmpcBBSpokISU9Wq5mIM18ZqESGFJk7uKUcMvf2lwb3RihzReN4G
W2qlM1YnSz/uxrrj4CFJV1RfvyOODsjZkEglXprQZbOql9OWsMt+F40UluZG3ODHEd2hH6j9
w7/mKBPoDxhWYaOo291/pXDLC53o5D4LefGiKxCSCIAXQzv+NCc4Tt14Tl0ZGu2dsNCVWsGn
JKlG2n1ykDBhM8lL5LKHzkCLYUoXi6DuEFjV</vt:lpwstr>
  </property>
  <property fmtid="{D5CDD505-2E9C-101B-9397-08002B2CF9AE}" pid="5" name="_2015_ms_pID_7253432">
    <vt:lpwstr>2A==</vt:lpwstr>
  </property>
  <property fmtid="{D5CDD505-2E9C-101B-9397-08002B2CF9AE}" pid="6" name="_readonly">
    <vt:lpwstr/>
  </property>
  <property fmtid="{D5CDD505-2E9C-101B-9397-08002B2CF9AE}" pid="7" name="_change">
    <vt:lpwstr/>
  </property>
  <property fmtid="{D5CDD505-2E9C-101B-9397-08002B2CF9AE}" pid="8" name="_full-control">
    <vt:lpwstr/>
  </property>
  <property fmtid="{D5CDD505-2E9C-101B-9397-08002B2CF9AE}" pid="9" name="sflag">
    <vt:lpwstr>1537099423</vt:lpwstr>
  </property>
</Properties>
</file>